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296" w:rsidRPr="006722C0" w:rsidRDefault="006722C0">
      <w:r w:rsidRPr="006722C0">
        <w:t xml:space="preserve">IB Pew HL </w:t>
      </w:r>
      <w:r w:rsidR="009210F3" w:rsidRPr="006722C0">
        <w:tab/>
        <w:t>4F Change of Base</w:t>
      </w:r>
      <w:r w:rsidR="00751389">
        <w:t xml:space="preserve">:       </w:t>
      </w:r>
      <w:r w:rsidR="00751389" w:rsidRPr="00751389">
        <w:rPr>
          <w:position w:val="-28"/>
        </w:rPr>
        <w:object w:dxaOrig="2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55pt;height:48.6pt" o:ole="">
            <v:imagedata r:id="rId5" o:title=""/>
          </v:shape>
          <o:OLEObject Type="Embed" ProgID="Equation.DSMT4" ShapeID="_x0000_i1025" DrawAspect="Content" ObjectID="_1539068680" r:id="rId6"/>
        </w:object>
      </w:r>
    </w:p>
    <w:p w:rsidR="009210F3" w:rsidRPr="006722C0" w:rsidRDefault="009210F3"/>
    <w:p w:rsidR="009210F3" w:rsidRPr="006722C0" w:rsidRDefault="009210F3">
      <w:r w:rsidRPr="006722C0">
        <w:t xml:space="preserve">1.  Solve </w:t>
      </w:r>
      <w:r w:rsidR="006722C0" w:rsidRPr="006722C0">
        <w:rPr>
          <w:position w:val="-6"/>
        </w:rPr>
        <w:object w:dxaOrig="1120" w:dyaOrig="499">
          <v:shape id="_x0000_i1026" type="#_x0000_t75" style="width:43.95pt;height:19.65pt" o:ole="">
            <v:imagedata r:id="rId7" o:title=""/>
          </v:shape>
          <o:OLEObject Type="Embed" ProgID="Equation.DSMT4" ShapeID="_x0000_i1026" DrawAspect="Content" ObjectID="_1539068681" r:id="rId8"/>
        </w:object>
      </w:r>
      <w:r w:rsidR="005F16FC" w:rsidRPr="006722C0">
        <w:t xml:space="preserve"> for </w:t>
      </w:r>
      <w:r w:rsidR="005F16FC" w:rsidRPr="006722C0">
        <w:rPr>
          <w:i/>
        </w:rPr>
        <w:t>x</w:t>
      </w:r>
      <w:r w:rsidR="005F16FC" w:rsidRPr="006722C0">
        <w:t>…</w:t>
      </w:r>
    </w:p>
    <w:p w:rsidR="005F16FC" w:rsidRPr="006722C0" w:rsidRDefault="005F16FC">
      <w:proofErr w:type="gramStart"/>
      <w:r w:rsidRPr="006722C0">
        <w:t>a</w:t>
      </w:r>
      <w:proofErr w:type="gramEnd"/>
      <w:r w:rsidRPr="006722C0">
        <w:t>. in base 3</w:t>
      </w:r>
      <w:r w:rsidRPr="006722C0">
        <w:tab/>
      </w:r>
      <w:r w:rsidRPr="006722C0">
        <w:tab/>
      </w:r>
      <w:r w:rsidRPr="006722C0">
        <w:tab/>
        <w:t>b. in base 10</w:t>
      </w:r>
      <w:r w:rsidRPr="006722C0">
        <w:tab/>
      </w:r>
      <w:r w:rsidRPr="006722C0">
        <w:tab/>
      </w:r>
      <w:r w:rsidRPr="006722C0">
        <w:tab/>
        <w:t xml:space="preserve">c. in base </w:t>
      </w:r>
      <w:r w:rsidRPr="006722C0">
        <w:rPr>
          <w:i/>
        </w:rPr>
        <w:t>e</w:t>
      </w:r>
    </w:p>
    <w:p w:rsidR="005F16FC" w:rsidRPr="006722C0" w:rsidRDefault="005F16FC"/>
    <w:p w:rsidR="005F16FC" w:rsidRPr="006722C0" w:rsidRDefault="005F16FC"/>
    <w:p w:rsidR="005F16FC" w:rsidRPr="006722C0" w:rsidRDefault="005F16FC"/>
    <w:p w:rsidR="005F16FC" w:rsidRPr="006722C0" w:rsidRDefault="005F16FC"/>
    <w:p w:rsidR="005F16FC" w:rsidRPr="006722C0" w:rsidRDefault="005F16FC"/>
    <w:p w:rsidR="005F16FC" w:rsidRPr="006722C0" w:rsidRDefault="005F16FC"/>
    <w:p w:rsidR="005F16FC" w:rsidRPr="006722C0" w:rsidRDefault="005F16FC"/>
    <w:p w:rsidR="005F16FC" w:rsidRPr="006722C0" w:rsidRDefault="005F16FC"/>
    <w:p w:rsidR="005F16FC" w:rsidRPr="006722C0" w:rsidRDefault="005F16FC"/>
    <w:p w:rsidR="005F16FC" w:rsidRPr="006722C0" w:rsidRDefault="005F16FC">
      <w:r w:rsidRPr="006722C0">
        <w:t xml:space="preserve">2.  Rewrite </w:t>
      </w:r>
      <w:r w:rsidR="006722C0" w:rsidRPr="006722C0">
        <w:rPr>
          <w:position w:val="-14"/>
        </w:rPr>
        <w:object w:dxaOrig="2160" w:dyaOrig="460">
          <v:shape id="_x0000_i1027" type="#_x0000_t75" style="width:70.15pt;height:14.95pt" o:ole="">
            <v:imagedata r:id="rId9" o:title=""/>
          </v:shape>
          <o:OLEObject Type="Embed" ProgID="Equation.DSMT4" ShapeID="_x0000_i1027" DrawAspect="Content" ObjectID="_1539068682" r:id="rId10"/>
        </w:object>
      </w:r>
      <w:r w:rsidRPr="006722C0">
        <w:t xml:space="preserve"> as a single logarithm…</w:t>
      </w:r>
    </w:p>
    <w:p w:rsidR="005F16FC" w:rsidRPr="006722C0" w:rsidRDefault="005F16FC">
      <w:proofErr w:type="gramStart"/>
      <w:r w:rsidRPr="006722C0">
        <w:t>a.  in</w:t>
      </w:r>
      <w:proofErr w:type="gramEnd"/>
      <w:r w:rsidRPr="006722C0">
        <w:t xml:space="preserve"> base 2</w:t>
      </w:r>
      <w:r w:rsidRPr="006722C0">
        <w:tab/>
      </w:r>
      <w:r w:rsidRPr="006722C0">
        <w:tab/>
      </w:r>
      <w:r w:rsidRPr="006722C0">
        <w:tab/>
      </w:r>
      <w:r w:rsidRPr="006722C0">
        <w:tab/>
      </w:r>
      <w:r w:rsidRPr="006722C0">
        <w:tab/>
        <w:t xml:space="preserve">b.  </w:t>
      </w:r>
      <w:proofErr w:type="gramStart"/>
      <w:r w:rsidRPr="006722C0">
        <w:t>in</w:t>
      </w:r>
      <w:proofErr w:type="gramEnd"/>
      <w:r w:rsidRPr="006722C0">
        <w:t xml:space="preserve"> base 4</w:t>
      </w:r>
    </w:p>
    <w:p w:rsidR="006722C0" w:rsidRPr="006722C0" w:rsidRDefault="006722C0"/>
    <w:p w:rsidR="006722C0" w:rsidRPr="006722C0" w:rsidRDefault="006722C0"/>
    <w:p w:rsidR="006722C0" w:rsidRPr="006722C0" w:rsidRDefault="006722C0"/>
    <w:p w:rsidR="006722C0" w:rsidRPr="006722C0" w:rsidRDefault="006722C0"/>
    <w:p w:rsidR="006722C0" w:rsidRPr="006722C0" w:rsidRDefault="006722C0"/>
    <w:p w:rsidR="006722C0" w:rsidRPr="006722C0" w:rsidRDefault="006722C0"/>
    <w:p w:rsidR="006722C0" w:rsidRPr="006722C0" w:rsidRDefault="006722C0"/>
    <w:p w:rsidR="006722C0" w:rsidRDefault="006722C0">
      <w:r w:rsidRPr="006722C0">
        <w:t xml:space="preserve">3.  Simplify  </w:t>
      </w:r>
      <w:r w:rsidRPr="006722C0">
        <w:rPr>
          <w:position w:val="-14"/>
        </w:rPr>
        <w:object w:dxaOrig="4360" w:dyaOrig="460">
          <v:shape id="_x0000_i1028" type="#_x0000_t75" style="width:163.65pt;height:16.85pt" o:ole="">
            <v:imagedata r:id="rId11" o:title=""/>
          </v:shape>
          <o:OLEObject Type="Embed" ProgID="Equation.DSMT4" ShapeID="_x0000_i1028" DrawAspect="Content" ObjectID="_1539068683" r:id="rId12"/>
        </w:object>
      </w:r>
    </w:p>
    <w:p w:rsidR="006722C0" w:rsidRDefault="006722C0"/>
    <w:p w:rsidR="006722C0" w:rsidRDefault="006722C0"/>
    <w:p w:rsidR="006722C0" w:rsidRDefault="006722C0"/>
    <w:p w:rsidR="006722C0" w:rsidRDefault="006722C0"/>
    <w:p w:rsidR="006722C0" w:rsidRDefault="006722C0"/>
    <w:p w:rsidR="006722C0" w:rsidRDefault="006722C0">
      <w:r>
        <w:t xml:space="preserve">Solve for </w:t>
      </w:r>
      <w:proofErr w:type="gramStart"/>
      <w:r>
        <w:t>x  (</w:t>
      </w:r>
      <w:proofErr w:type="gramEnd"/>
      <w:r>
        <w:t>Calculator is allowed)</w:t>
      </w:r>
    </w:p>
    <w:p w:rsidR="006722C0" w:rsidRDefault="006722C0"/>
    <w:p w:rsidR="006722C0" w:rsidRDefault="006722C0" w:rsidP="006722C0">
      <w:r>
        <w:t xml:space="preserve">4.  </w:t>
      </w:r>
      <w:r w:rsidRPr="006722C0">
        <w:rPr>
          <w:position w:val="-10"/>
        </w:rPr>
        <w:object w:dxaOrig="1840" w:dyaOrig="360">
          <v:shape id="_x0000_i1029" type="#_x0000_t75" style="width:91.65pt;height:17.75pt" o:ole="">
            <v:imagedata r:id="rId13" o:title=""/>
          </v:shape>
          <o:OLEObject Type="Embed" ProgID="Equation.DSMT4" ShapeID="_x0000_i1029" DrawAspect="Content" ObjectID="_1539068684" r:id="rId14"/>
        </w:object>
      </w:r>
    </w:p>
    <w:p w:rsidR="006722C0" w:rsidRDefault="006722C0" w:rsidP="006722C0"/>
    <w:p w:rsidR="006722C0" w:rsidRDefault="006722C0" w:rsidP="006722C0"/>
    <w:p w:rsidR="006722C0" w:rsidRDefault="006722C0" w:rsidP="006722C0"/>
    <w:p w:rsidR="006722C0" w:rsidRDefault="006722C0" w:rsidP="006722C0"/>
    <w:p w:rsidR="006722C0" w:rsidRDefault="006722C0" w:rsidP="006722C0"/>
    <w:p w:rsidR="006722C0" w:rsidRDefault="006722C0" w:rsidP="006722C0">
      <w:r>
        <w:t xml:space="preserve">5.  </w:t>
      </w:r>
      <w:r w:rsidR="00E25160" w:rsidRPr="00E25160">
        <w:rPr>
          <w:position w:val="-10"/>
        </w:rPr>
        <w:object w:dxaOrig="1760" w:dyaOrig="360">
          <v:shape id="_x0000_i1030" type="#_x0000_t75" style="width:87.9pt;height:17.75pt" o:ole="">
            <v:imagedata r:id="rId15" o:title=""/>
          </v:shape>
          <o:OLEObject Type="Embed" ProgID="Equation.DSMT4" ShapeID="_x0000_i1030" DrawAspect="Content" ObjectID="_1539068685" r:id="rId16"/>
        </w:object>
      </w:r>
    </w:p>
    <w:p w:rsidR="00410A04" w:rsidRDefault="00410A04" w:rsidP="006722C0"/>
    <w:p w:rsidR="00410A04" w:rsidRDefault="00410A04" w:rsidP="006722C0"/>
    <w:p w:rsidR="00410A04" w:rsidRDefault="00410A04" w:rsidP="006722C0"/>
    <w:p w:rsidR="00410A04" w:rsidRDefault="00410A04" w:rsidP="006722C0"/>
    <w:p w:rsidR="00410A04" w:rsidRDefault="00410A04" w:rsidP="006722C0">
      <w:r>
        <w:t xml:space="preserve">6.  </w:t>
      </w:r>
      <w:r w:rsidRPr="00410A04">
        <w:rPr>
          <w:position w:val="-30"/>
        </w:rPr>
        <w:object w:dxaOrig="2200" w:dyaOrig="540">
          <v:shape id="_x0000_i1033" type="#_x0000_t75" style="width:110.35pt;height:27.1pt" o:ole="">
            <v:imagedata r:id="rId17" o:title=""/>
          </v:shape>
          <o:OLEObject Type="Embed" ProgID="Equation.DSMT4" ShapeID="_x0000_i1033" DrawAspect="Content" ObjectID="_1539068686" r:id="rId18"/>
        </w:object>
      </w:r>
      <w:r>
        <w:t xml:space="preserve"> (no calculator for this one)</w:t>
      </w:r>
      <w:bookmarkStart w:id="0" w:name="_GoBack"/>
      <w:bookmarkEnd w:id="0"/>
    </w:p>
    <w:p w:rsidR="006722C0" w:rsidRPr="006722C0" w:rsidRDefault="006722C0"/>
    <w:p w:rsidR="006722C0" w:rsidRPr="005F16FC" w:rsidRDefault="006722C0">
      <w:pPr>
        <w:rPr>
          <w:sz w:val="36"/>
          <w:szCs w:val="36"/>
        </w:rPr>
      </w:pPr>
    </w:p>
    <w:sectPr w:rsidR="006722C0" w:rsidRPr="005F16FC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10F3"/>
    <w:rsid w:val="00410A04"/>
    <w:rsid w:val="005F16FC"/>
    <w:rsid w:val="006564E3"/>
    <w:rsid w:val="006722C0"/>
    <w:rsid w:val="00751389"/>
    <w:rsid w:val="00837241"/>
    <w:rsid w:val="00845296"/>
    <w:rsid w:val="009210F3"/>
    <w:rsid w:val="009F5BCA"/>
    <w:rsid w:val="00CB4ABB"/>
    <w:rsid w:val="00E25160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1</Words>
  <Characters>40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5-10-27T15:55:00Z</cp:lastPrinted>
  <dcterms:created xsi:type="dcterms:W3CDTF">2016-10-27T17:17:00Z</dcterms:created>
  <dcterms:modified xsi:type="dcterms:W3CDTF">2016-10-27T17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